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2" r:id="rId4"/>
    <p:sldId id="263" r:id="rId5"/>
    <p:sldId id="264" r:id="rId6"/>
    <p:sldId id="265" r:id="rId7"/>
    <p:sldId id="266" r:id="rId8"/>
    <p:sldId id="259" r:id="rId9"/>
    <p:sldId id="260" r:id="rId10"/>
    <p:sldId id="261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4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63C41-810F-4306-945E-B028F7B9EF1D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954E1-53F0-435B-91D1-4846E83DF3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134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63C41-810F-4306-945E-B028F7B9EF1D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954E1-53F0-435B-91D1-4846E83DF3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463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63C41-810F-4306-945E-B028F7B9EF1D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954E1-53F0-435B-91D1-4846E83DF3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1041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63C41-810F-4306-945E-B028F7B9EF1D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954E1-53F0-435B-91D1-4846E83DF3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4117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63C41-810F-4306-945E-B028F7B9EF1D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954E1-53F0-435B-91D1-4846E83DF3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5057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63C41-810F-4306-945E-B028F7B9EF1D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954E1-53F0-435B-91D1-4846E83DF3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475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63C41-810F-4306-945E-B028F7B9EF1D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954E1-53F0-435B-91D1-4846E83DF3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107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63C41-810F-4306-945E-B028F7B9EF1D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954E1-53F0-435B-91D1-4846E83DF3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1720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63C41-810F-4306-945E-B028F7B9EF1D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954E1-53F0-435B-91D1-4846E83DF3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2974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63C41-810F-4306-945E-B028F7B9EF1D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954E1-53F0-435B-91D1-4846E83DF3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6756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63C41-810F-4306-945E-B028F7B9EF1D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954E1-53F0-435B-91D1-4846E83DF3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4969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463C41-810F-4306-945E-B028F7B9EF1D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8954E1-53F0-435B-91D1-4846E83DF3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239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2.png"/><Relationship Id="rId3" Type="http://schemas.openxmlformats.org/officeDocument/2006/relationships/image" Target="../media/image27.png"/><Relationship Id="rId7" Type="http://schemas.openxmlformats.org/officeDocument/2006/relationships/image" Target="../media/image45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png"/><Relationship Id="rId11" Type="http://schemas.openxmlformats.org/officeDocument/2006/relationships/image" Target="../media/image50.png"/><Relationship Id="rId5" Type="http://schemas.openxmlformats.org/officeDocument/2006/relationships/image" Target="../media/image30.png"/><Relationship Id="rId15" Type="http://schemas.openxmlformats.org/officeDocument/2006/relationships/image" Target="../media/image3.wmf"/><Relationship Id="rId10" Type="http://schemas.openxmlformats.org/officeDocument/2006/relationships/image" Target="../media/image31.png"/><Relationship Id="rId4" Type="http://schemas.openxmlformats.org/officeDocument/2006/relationships/image" Target="../media/image29.png"/><Relationship Id="rId9" Type="http://schemas.openxmlformats.org/officeDocument/2006/relationships/image" Target="../media/image47.png"/><Relationship Id="rId1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5.png"/><Relationship Id="rId10" Type="http://schemas.openxmlformats.org/officeDocument/2006/relationships/image" Target="../media/image15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381000"/>
            <a:ext cx="7772400" cy="1470025"/>
          </a:xfrm>
        </p:spPr>
        <p:txBody>
          <a:bodyPr/>
          <a:lstStyle/>
          <a:p>
            <a:r>
              <a:rPr lang="en-US" dirty="0" smtClean="0"/>
              <a:t>9.3 Derivatives of Parametric / Concavity at a Parame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620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31" y="58726"/>
            <a:ext cx="469696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:  Find the slope, equation of the tangent line, and the Concavity at the </a:t>
            </a:r>
          </a:p>
          <a:p>
            <a:r>
              <a:rPr lang="en-US" sz="2400" dirty="0" smtClean="0"/>
              <a:t>given parameter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480366" y="289559"/>
                <a:ext cx="308719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, </m:t>
                      </m:r>
                      <m:r>
                        <a:rPr lang="en-US" sz="2400" b="0" i="1" smtClean="0">
                          <a:latin typeface="Cambria Math"/>
                        </a:rPr>
                        <m:t>𝑦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;</m:t>
                      </m:r>
                      <m:r>
                        <a:rPr lang="en-US" sz="2400" b="0" i="1" smtClean="0">
                          <a:latin typeface="Cambria Math"/>
                        </a:rPr>
                        <m:t>𝑡</m:t>
                      </m:r>
                      <m:r>
                        <a:rPr lang="en-US" sz="2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366" y="289559"/>
                <a:ext cx="3087192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48795" y="965669"/>
                <a:ext cx="2839816" cy="793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𝑑𝑥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,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𝑦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795" y="965669"/>
                <a:ext cx="2839816" cy="79355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427924" y="965669"/>
                <a:ext cx="2487476" cy="8514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𝑑𝑦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𝑑𝑥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7924" y="965669"/>
                <a:ext cx="2487476" cy="85145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8200" y="1981200"/>
                <a:ext cx="608308" cy="7936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𝑦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608308" cy="79361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>
            <a:off x="1446508" y="1981200"/>
            <a:ext cx="0" cy="7936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46508" y="2617708"/>
                <a:ext cx="9530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𝑡</m:t>
                      </m:r>
                      <m:r>
                        <a:rPr lang="en-US" sz="2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508" y="2617708"/>
                <a:ext cx="953018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113624" y="2147174"/>
                <a:ext cx="9674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624" y="2147174"/>
                <a:ext cx="967444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982065" y="2102941"/>
                <a:ext cx="2995500" cy="4616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𝑦</m:t>
                      </m:r>
                      <m:r>
                        <a:rPr lang="en-US" sz="2400" b="0" i="1" smtClean="0">
                          <a:latin typeface="Cambria Math"/>
                        </a:rPr>
                        <m:t>−1=−(</m:t>
                      </m:r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</a:rPr>
                        <m:t>−1</m:t>
                      </m:r>
                      <m:r>
                        <a:rPr lang="en-US" sz="2400" b="0" i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2065" y="2102941"/>
                <a:ext cx="2995500" cy="461665"/>
              </a:xfrm>
              <a:prstGeom prst="rect">
                <a:avLst/>
              </a:prstGeom>
              <a:blipFill rotWithShape="1">
                <a:blip r:embed="rId9"/>
                <a:stretch>
                  <a:fillRect r="-203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468702" y="3165333"/>
                <a:ext cx="2922697" cy="847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−2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𝑡</m:t>
                            </m:r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 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2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3</m:t>
                        </m:r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8702" y="3165333"/>
                <a:ext cx="2922697" cy="84741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23017" y="4419600"/>
                <a:ext cx="764184" cy="833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017" y="4419600"/>
                <a:ext cx="764184" cy="83349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Connector 16"/>
          <p:cNvCxnSpPr/>
          <p:nvPr/>
        </p:nvCxnSpPr>
        <p:spPr>
          <a:xfrm>
            <a:off x="2687201" y="4267200"/>
            <a:ext cx="0" cy="1219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678349" y="5024735"/>
                <a:ext cx="9530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𝑡</m:t>
                      </m:r>
                      <m:r>
                        <a:rPr lang="en-US" sz="2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8349" y="5024735"/>
                <a:ext cx="953018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64320" y="4578310"/>
                <a:ext cx="13099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2&g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4320" y="4578310"/>
                <a:ext cx="1309910" cy="46166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5132524" y="4419600"/>
            <a:ext cx="3782876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b)  This curve is concave up at the given point.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516540"/>
              </p:ext>
            </p:extLst>
          </p:nvPr>
        </p:nvGraphicFramePr>
        <p:xfrm>
          <a:off x="2399526" y="3019315"/>
          <a:ext cx="2020074" cy="132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4" imgW="1219200" imgH="800100" progId="Equation.DSMT4">
                  <p:embed/>
                </p:oleObj>
              </mc:Choice>
              <mc:Fallback>
                <p:oleObj name="Equation" r:id="rId14" imgW="1219200" imgH="800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526" y="3019315"/>
                        <a:ext cx="2020074" cy="1324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67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10" grpId="0"/>
      <p:bldP spid="12" grpId="0" animBg="1"/>
      <p:bldP spid="14" grpId="0"/>
      <p:bldP spid="15" grpId="0"/>
      <p:bldP spid="18" grpId="0"/>
      <p:bldP spid="19" grpId="0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W on p. 681 #’s 1-13 odd, 15-17, 25-31 o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123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676901" y="3505199"/>
            <a:ext cx="3463470" cy="243840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676900" y="523220"/>
            <a:ext cx="3467100" cy="298197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762000"/>
            <a:ext cx="3657600" cy="1752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20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350520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</a:rPr>
              <a:t>Parametric Derivatives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963855"/>
              </p:ext>
            </p:extLst>
          </p:nvPr>
        </p:nvGraphicFramePr>
        <p:xfrm>
          <a:off x="152400" y="838200"/>
          <a:ext cx="3429000" cy="152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1600200" imgH="711000" progId="Equation.DSMT4">
                  <p:embed/>
                </p:oleObj>
              </mc:Choice>
              <mc:Fallback>
                <p:oleObj name="Equation" r:id="rId3" imgW="1600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3429000" cy="15259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848317"/>
              </p:ext>
            </p:extLst>
          </p:nvPr>
        </p:nvGraphicFramePr>
        <p:xfrm>
          <a:off x="5943600" y="584775"/>
          <a:ext cx="3018971" cy="268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1600200" imgH="1422360" progId="Equation.DSMT4">
                  <p:embed/>
                </p:oleObj>
              </mc:Choice>
              <mc:Fallback>
                <p:oleObj name="Equation" r:id="rId5" imgW="16002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84775"/>
                        <a:ext cx="3018971" cy="26835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135503"/>
              </p:ext>
            </p:extLst>
          </p:nvPr>
        </p:nvGraphicFramePr>
        <p:xfrm>
          <a:off x="5943600" y="3733800"/>
          <a:ext cx="2902857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1218960" imgH="799920" progId="Equation.DSMT4">
                  <p:embed/>
                </p:oleObj>
              </mc:Choice>
              <mc:Fallback>
                <p:oleObj name="Equation" r:id="rId7" imgW="12189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33800"/>
                        <a:ext cx="2902857" cy="1905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685800" y="685800"/>
            <a:ext cx="777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To find the </a:t>
            </a:r>
            <a:r>
              <a:rPr lang="en-US" u="sng"/>
              <a:t>second</a:t>
            </a:r>
            <a:r>
              <a:rPr lang="en-US"/>
              <a:t> derivative of a parametrized curve, we find the derivative of the first derivative: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974725" y="4308475"/>
            <a:ext cx="473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>
                <a:solidFill>
                  <a:schemeClr val="tx2"/>
                </a:solidFill>
                <a:latin typeface="Arial" pitchFamily="34" charset="0"/>
              </a:rPr>
              <a:t>Find the first derivative (</a:t>
            </a:r>
            <a:r>
              <a:rPr lang="en-US" i="1">
                <a:solidFill>
                  <a:schemeClr val="tx2"/>
                </a:solidFill>
              </a:rPr>
              <a:t>dy/dx</a:t>
            </a:r>
            <a:r>
              <a:rPr lang="en-US">
                <a:solidFill>
                  <a:schemeClr val="tx2"/>
                </a:solidFill>
                <a:latin typeface="Arial" pitchFamily="34" charset="0"/>
              </a:rPr>
              <a:t>).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990600" y="4800600"/>
            <a:ext cx="6481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tx2"/>
                </a:solidFill>
                <a:latin typeface="Arial" pitchFamily="34" charset="0"/>
              </a:rPr>
              <a:t>2.  Find the derivative of </a:t>
            </a:r>
            <a:r>
              <a:rPr lang="en-US" i="1">
                <a:solidFill>
                  <a:schemeClr val="tx2"/>
                </a:solidFill>
              </a:rPr>
              <a:t>dy/dx</a:t>
            </a:r>
            <a:r>
              <a:rPr lang="en-US">
                <a:solidFill>
                  <a:schemeClr val="tx2"/>
                </a:solidFill>
                <a:latin typeface="Arial" pitchFamily="34" charset="0"/>
              </a:rPr>
              <a:t> with respect to </a:t>
            </a:r>
            <a:r>
              <a:rPr lang="en-US" i="1">
                <a:solidFill>
                  <a:schemeClr val="tx2"/>
                </a:solidFill>
              </a:rPr>
              <a:t>t</a:t>
            </a:r>
            <a:r>
              <a:rPr lang="en-US">
                <a:solidFill>
                  <a:schemeClr val="tx2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990600" y="5334000"/>
            <a:ext cx="263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tx2"/>
                </a:solidFill>
                <a:latin typeface="Arial" pitchFamily="34" charset="0"/>
              </a:rPr>
              <a:t>3.  Divide by </a:t>
            </a:r>
            <a:r>
              <a:rPr lang="en-US" i="1">
                <a:solidFill>
                  <a:schemeClr val="tx2"/>
                </a:solidFill>
              </a:rPr>
              <a:t>dx/dt</a:t>
            </a:r>
            <a:r>
              <a:rPr lang="en-US">
                <a:solidFill>
                  <a:schemeClr val="tx2"/>
                </a:solidFill>
                <a:latin typeface="Arial" pitchFamily="34" charset="0"/>
              </a:rPr>
              <a:t>.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190440" imgH="139680" progId="Equation.DSMT4">
                  <p:embed/>
                </p:oleObj>
              </mc:Choice>
              <mc:Fallback>
                <p:oleObj name="Equation" r:id="rId3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36102"/>
              </p:ext>
            </p:extLst>
          </p:nvPr>
        </p:nvGraphicFramePr>
        <p:xfrm>
          <a:off x="2209800" y="1676400"/>
          <a:ext cx="29035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1219200" imgH="800100" progId="Equation.DSMT4">
                  <p:embed/>
                </p:oleObj>
              </mc:Choice>
              <mc:Fallback>
                <p:oleObj name="Equation" r:id="rId5" imgW="1219200" imgH="800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76400"/>
                        <a:ext cx="2903538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2429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  <p:bldP spid="9224" grpId="0" autoUpdateAnimBg="0"/>
      <p:bldP spid="922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5" descr="HC35UY0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71600"/>
            <a:ext cx="7162800" cy="477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974725" y="420688"/>
            <a:ext cx="1455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xample: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685800" y="914400"/>
          <a:ext cx="7239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3263760" imgH="419040" progId="Equation.DSMT4">
                  <p:embed/>
                </p:oleObj>
              </mc:Choice>
              <mc:Fallback>
                <p:oleObj name="Equation" r:id="rId4" imgW="3263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7239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6" imgW="190440" imgH="139680" progId="Equation.DSMT4">
                  <p:embed/>
                </p:oleObj>
              </mc:Choice>
              <mc:Fallback>
                <p:oleObj name="Equation" r:id="rId6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581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04800" y="407267"/>
            <a:ext cx="13236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Example: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354553"/>
              </p:ext>
            </p:extLst>
          </p:nvPr>
        </p:nvGraphicFramePr>
        <p:xfrm>
          <a:off x="228600" y="1127125"/>
          <a:ext cx="7239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3263760" imgH="419040" progId="Equation.DSMT4">
                  <p:embed/>
                </p:oleObj>
              </mc:Choice>
              <mc:Fallback>
                <p:oleObj name="Equation" r:id="rId3" imgW="3263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27125"/>
                        <a:ext cx="7239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757382" y="2362200"/>
            <a:ext cx="473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dirty="0">
                <a:solidFill>
                  <a:schemeClr val="tx2"/>
                </a:solidFill>
                <a:latin typeface="Arial" pitchFamily="34" charset="0"/>
              </a:rPr>
              <a:t>Find the first derivative (</a:t>
            </a:r>
            <a:r>
              <a:rPr lang="en-US" i="1" dirty="0" err="1">
                <a:solidFill>
                  <a:schemeClr val="tx2"/>
                </a:solidFill>
              </a:rPr>
              <a:t>dy</a:t>
            </a:r>
            <a:r>
              <a:rPr lang="en-US" i="1" dirty="0">
                <a:solidFill>
                  <a:schemeClr val="tx2"/>
                </a:solidFill>
              </a:rPr>
              <a:t>/dx</a:t>
            </a:r>
            <a:r>
              <a:rPr lang="en-US" dirty="0">
                <a:solidFill>
                  <a:schemeClr val="tx2"/>
                </a:solidFill>
                <a:latin typeface="Arial" pitchFamily="34" charset="0"/>
              </a:rPr>
              <a:t>).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525120"/>
              </p:ext>
            </p:extLst>
          </p:nvPr>
        </p:nvGraphicFramePr>
        <p:xfrm>
          <a:off x="457200" y="2971800"/>
          <a:ext cx="254317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977760" imgH="761760" progId="Equation.DSMT4">
                  <p:embed/>
                </p:oleObj>
              </mc:Choice>
              <mc:Fallback>
                <p:oleObj name="Equation" r:id="rId5" imgW="9777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254317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91585"/>
              </p:ext>
            </p:extLst>
          </p:nvPr>
        </p:nvGraphicFramePr>
        <p:xfrm>
          <a:off x="3048000" y="3276600"/>
          <a:ext cx="16002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7" imgW="558720" imgH="419040" progId="Equation.DSMT4">
                  <p:embed/>
                </p:oleObj>
              </mc:Choice>
              <mc:Fallback>
                <p:oleObj name="Equation" r:id="rId7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16002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9" imgW="190440" imgH="139680" progId="Equation.DSMT4">
                  <p:embed/>
                </p:oleObj>
              </mc:Choice>
              <mc:Fallback>
                <p:oleObj name="Equation" r:id="rId9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298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914400" y="762000"/>
            <a:ext cx="6481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tx2"/>
                </a:solidFill>
                <a:latin typeface="Arial" pitchFamily="34" charset="0"/>
              </a:rPr>
              <a:t>2.  Find the derivative of </a:t>
            </a:r>
            <a:r>
              <a:rPr lang="en-US" i="1">
                <a:solidFill>
                  <a:schemeClr val="tx2"/>
                </a:solidFill>
              </a:rPr>
              <a:t>dy/dx</a:t>
            </a:r>
            <a:r>
              <a:rPr lang="en-US">
                <a:solidFill>
                  <a:schemeClr val="tx2"/>
                </a:solidFill>
                <a:latin typeface="Arial" pitchFamily="34" charset="0"/>
              </a:rPr>
              <a:t> with respect to </a:t>
            </a:r>
            <a:r>
              <a:rPr lang="en-US" i="1">
                <a:solidFill>
                  <a:schemeClr val="tx2"/>
                </a:solidFill>
              </a:rPr>
              <a:t>t</a:t>
            </a:r>
            <a:r>
              <a:rPr lang="en-US">
                <a:solidFill>
                  <a:schemeClr val="tx2"/>
                </a:solidFill>
                <a:latin typeface="Arial" pitchFamily="34" charset="0"/>
              </a:rPr>
              <a:t>.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295400" y="1676400"/>
          <a:ext cx="35052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1117440" imgH="482400" progId="Equation.DSMT4">
                  <p:embed/>
                </p:oleObj>
              </mc:Choice>
              <mc:Fallback>
                <p:oleObj name="Equation" r:id="rId3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350520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876800" y="1600200"/>
          <a:ext cx="28956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850680" imgH="495000" progId="Equation.DSMT4">
                  <p:embed/>
                </p:oleObj>
              </mc:Choice>
              <mc:Fallback>
                <p:oleObj name="Equation" r:id="rId5" imgW="850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00200"/>
                        <a:ext cx="289560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318125" y="3697288"/>
            <a:ext cx="204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9900CC"/>
                </a:solidFill>
              </a:rPr>
              <a:t>Quotient Rule</a:t>
            </a:r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7391400" y="3886200"/>
            <a:ext cx="304800" cy="0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Freeform 7"/>
          <p:cNvSpPr>
            <a:spLocks/>
          </p:cNvSpPr>
          <p:nvPr/>
        </p:nvSpPr>
        <p:spPr bwMode="auto">
          <a:xfrm>
            <a:off x="7391400" y="3124200"/>
            <a:ext cx="285750" cy="762000"/>
          </a:xfrm>
          <a:custGeom>
            <a:avLst/>
            <a:gdLst>
              <a:gd name="T0" fmla="*/ 180 w 180"/>
              <a:gd name="T1" fmla="*/ 480 h 480"/>
              <a:gd name="T2" fmla="*/ 0 w 180"/>
              <a:gd name="T3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0" h="480">
                <a:moveTo>
                  <a:pt x="180" y="480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190440" imgH="139680" progId="Equation.DSMT4">
                  <p:embed/>
                </p:oleObj>
              </mc:Choice>
              <mc:Fallback>
                <p:oleObj name="Equation" r:id="rId7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4868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utoUpdateAnimBg="0"/>
      <p:bldP spid="11270" grpId="0" animBg="1"/>
      <p:bldP spid="1127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914400" y="762000"/>
            <a:ext cx="263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tx2"/>
                </a:solidFill>
                <a:latin typeface="Arial" pitchFamily="34" charset="0"/>
              </a:rPr>
              <a:t>3.  Divide by </a:t>
            </a:r>
            <a:r>
              <a:rPr lang="en-US" i="1">
                <a:solidFill>
                  <a:schemeClr val="tx2"/>
                </a:solidFill>
              </a:rPr>
              <a:t>dx/dt</a:t>
            </a:r>
            <a:r>
              <a:rPr lang="en-US">
                <a:solidFill>
                  <a:schemeClr val="tx2"/>
                </a:solidFill>
                <a:latin typeface="Arial" pitchFamily="34" charset="0"/>
              </a:rPr>
              <a:t>.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600200" y="1676400"/>
          <a:ext cx="906463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3" imgW="304560" imgH="419040" progId="Equation.DSMT4">
                  <p:embed/>
                </p:oleObj>
              </mc:Choice>
              <mc:Fallback>
                <p:oleObj name="Equation" r:id="rId3" imgW="30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76400"/>
                        <a:ext cx="906463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590800" y="1219200"/>
          <a:ext cx="1585913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" imgW="533160" imgH="761760" progId="Equation.DSMT4">
                  <p:embed/>
                </p:oleObj>
              </mc:Choice>
              <mc:Fallback>
                <p:oleObj name="Equation" r:id="rId5" imgW="533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0"/>
                        <a:ext cx="1585913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343400" y="762000"/>
          <a:ext cx="3414713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7" imgW="1002960" imgH="660240" progId="Equation.DSMT4">
                  <p:embed/>
                </p:oleObj>
              </mc:Choice>
              <mc:Fallback>
                <p:oleObj name="Equation" r:id="rId7" imgW="10029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762000"/>
                        <a:ext cx="3414713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678363" y="3405188"/>
          <a:ext cx="28956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9" imgW="850680" imgH="495000" progId="Equation.DSMT4">
                  <p:embed/>
                </p:oleObj>
              </mc:Choice>
              <mc:Fallback>
                <p:oleObj name="Equation" r:id="rId9" imgW="850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3405188"/>
                        <a:ext cx="289560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1" imgW="190440" imgH="139680" progId="Equation.DSMT4">
                  <p:embed/>
                </p:oleObj>
              </mc:Choice>
              <mc:Fallback>
                <p:oleObj name="Equation" r:id="rId11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360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696" y="40579"/>
            <a:ext cx="39061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:  Write the equation of the tangent line</a:t>
            </a:r>
          </a:p>
          <a:p>
            <a:r>
              <a:rPr lang="en-US" sz="2400" dirty="0" smtClean="0"/>
              <a:t>at the given</a:t>
            </a:r>
          </a:p>
          <a:p>
            <a:r>
              <a:rPr lang="en-US" sz="2400" dirty="0" smtClean="0"/>
              <a:t>parameter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114800" y="539189"/>
                <a:ext cx="3864263" cy="719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𝑐𝑜𝑠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𝑡</m:t>
                      </m:r>
                      <m:r>
                        <a:rPr lang="en-US" sz="2400" b="0" i="1" smtClean="0">
                          <a:latin typeface="Cambria Math"/>
                        </a:rPr>
                        <m:t>, </m:t>
                      </m:r>
                      <m:r>
                        <a:rPr lang="en-US" sz="2400" b="0" i="1" smtClean="0">
                          <a:latin typeface="Cambria Math"/>
                        </a:rPr>
                        <m:t>𝑦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𝑠𝑖𝑛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𝑡</m:t>
                      </m:r>
                      <m:r>
                        <a:rPr lang="en-US" sz="2400" b="0" i="1" smtClean="0">
                          <a:latin typeface="Cambria Math"/>
                        </a:rPr>
                        <m:t>; </m:t>
                      </m:r>
                      <m:r>
                        <a:rPr lang="en-US" sz="2400" b="0" i="1" smtClean="0">
                          <a:latin typeface="Cambria Math"/>
                        </a:rPr>
                        <m:t>𝑡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539189"/>
                <a:ext cx="3864263" cy="71994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971800" y="1371600"/>
                <a:ext cx="5246886" cy="793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𝑑𝑥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3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𝑐𝑜𝑠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𝑡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𝑠𝑖𝑛𝑡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,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𝑑𝑦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3</m:t>
                      </m:r>
                      <m:r>
                        <a:rPr lang="en-US" sz="2400" b="0" i="1" smtClean="0">
                          <a:latin typeface="Cambria Math"/>
                        </a:rPr>
                        <m:t>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𝑖𝑛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𝑡𝑐𝑜𝑠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1371600"/>
                <a:ext cx="5246886" cy="79355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99915" y="2362200"/>
                <a:ext cx="2747291" cy="8336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𝑑𝑦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𝑑𝑥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𝑠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𝑛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𝑐𝑜𝑠𝑡</m:t>
                          </m:r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prstClr val="black"/>
                              </a:solidFill>
                            </a:rPr>
                            <m:t> 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𝑠𝑖𝑛𝑡</m:t>
                          </m:r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915" y="2362200"/>
                <a:ext cx="2747291" cy="83362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47206" y="2414458"/>
                <a:ext cx="2572051" cy="781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𝑠𝑖𝑛𝑡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𝑐𝑜𝑠𝑡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−</m:t>
                      </m:r>
                      <m:r>
                        <a:rPr lang="en-US" sz="2400" b="0" i="1" smtClean="0">
                          <a:latin typeface="Cambria Math"/>
                        </a:rPr>
                        <m:t>𝑡𝑎𝑛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7206" y="2414458"/>
                <a:ext cx="2572051" cy="78136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80704" y="3505200"/>
                <a:ext cx="2962991" cy="719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</a:rPr>
                        <m:t>=−</m:t>
                      </m:r>
                      <m:r>
                        <a:rPr lang="en-US" sz="2400" b="0" i="1" smtClean="0">
                          <a:latin typeface="Cambria Math"/>
                        </a:rPr>
                        <m:t>𝑡𝑎𝑛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704" y="3505200"/>
                <a:ext cx="2962991" cy="7199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04730" y="3345316"/>
                <a:ext cx="4240520" cy="1039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𝑦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4730" y="3345316"/>
                <a:ext cx="4240520" cy="103970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464559" y="4715824"/>
                <a:ext cx="3615029" cy="966740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latin typeface="Cambria Math"/>
                        </a:rPr>
                        <m:t>𝑦</m:t>
                      </m:r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559" y="4715824"/>
                <a:ext cx="3615029" cy="96674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53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696" y="40579"/>
            <a:ext cx="4424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:  Find the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derivative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114800" y="179219"/>
                <a:ext cx="3864263" cy="719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𝑐𝑜𝑠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𝑡</m:t>
                      </m:r>
                      <m:r>
                        <a:rPr lang="en-US" sz="2400" b="0" i="1" smtClean="0">
                          <a:latin typeface="Cambria Math"/>
                        </a:rPr>
                        <m:t>, </m:t>
                      </m:r>
                      <m:r>
                        <a:rPr lang="en-US" sz="2400" b="0" i="1" smtClean="0">
                          <a:latin typeface="Cambria Math"/>
                        </a:rPr>
                        <m:t>𝑦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𝑠𝑖𝑛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𝑡</m:t>
                      </m:r>
                      <m:r>
                        <a:rPr lang="en-US" sz="2400" b="0" i="1" smtClean="0">
                          <a:latin typeface="Cambria Math"/>
                        </a:rPr>
                        <m:t>; </m:t>
                      </m:r>
                      <m:r>
                        <a:rPr lang="en-US" sz="2400" b="0" i="1" smtClean="0">
                          <a:latin typeface="Cambria Math"/>
                        </a:rPr>
                        <m:t>𝑡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179219"/>
                <a:ext cx="3864263" cy="71994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32465" y="1066800"/>
                <a:ext cx="5878469" cy="793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𝑑𝑥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3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𝑐𝑜𝑠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𝑡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𝑠𝑖𝑛𝑡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, 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𝑑𝑦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3</m:t>
                      </m:r>
                      <m:r>
                        <a:rPr lang="en-US" sz="2400" b="0" i="1" smtClean="0">
                          <a:latin typeface="Cambria Math"/>
                        </a:rPr>
                        <m:t>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𝑖𝑛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𝑡𝑐𝑜𝑠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465" y="1066800"/>
                <a:ext cx="5878469" cy="79355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805615" y="1842774"/>
                <a:ext cx="2747291" cy="8336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𝑑𝑦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𝑑𝑥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𝑠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𝑛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𝑐𝑜𝑠𝑡</m:t>
                          </m:r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prstClr val="black"/>
                              </a:solidFill>
                            </a:rPr>
                            <m:t> 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𝑠𝑖𝑛𝑡</m:t>
                          </m:r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5615" y="1842774"/>
                <a:ext cx="2747291" cy="8336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400800" y="1918974"/>
                <a:ext cx="2572051" cy="781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𝑠𝑖𝑛𝑡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𝑐𝑜𝑠𝑡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−</m:t>
                      </m:r>
                      <m:r>
                        <a:rPr lang="en-US" sz="2400" b="0" i="1" smtClean="0">
                          <a:latin typeface="Cambria Math"/>
                        </a:rPr>
                        <m:t>𝑡𝑎𝑛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1918974"/>
                <a:ext cx="2572051" cy="78136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912218"/>
              </p:ext>
            </p:extLst>
          </p:nvPr>
        </p:nvGraphicFramePr>
        <p:xfrm>
          <a:off x="228600" y="864524"/>
          <a:ext cx="2304260" cy="151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7" imgW="1219200" imgH="800100" progId="Equation.DSMT4">
                  <p:embed/>
                </p:oleObj>
              </mc:Choice>
              <mc:Fallback>
                <p:oleObj name="Equation" r:id="rId7" imgW="1219200" imgH="800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64524"/>
                        <a:ext cx="2304260" cy="1511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964712"/>
              </p:ext>
            </p:extLst>
          </p:nvPr>
        </p:nvGraphicFramePr>
        <p:xfrm>
          <a:off x="382588" y="3505200"/>
          <a:ext cx="29797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9" imgW="1257120" imgH="419040" progId="Equation.DSMT4">
                  <p:embed/>
                </p:oleObj>
              </mc:Choice>
              <mc:Fallback>
                <p:oleObj name="Equation" r:id="rId9" imgW="125712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3505200"/>
                        <a:ext cx="29797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576541"/>
              </p:ext>
            </p:extLst>
          </p:nvPr>
        </p:nvGraphicFramePr>
        <p:xfrm>
          <a:off x="3382963" y="3581400"/>
          <a:ext cx="20764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1" imgW="876240" imgH="393480" progId="Equation.DSMT4">
                  <p:embed/>
                </p:oleObj>
              </mc:Choice>
              <mc:Fallback>
                <p:oleObj name="Equation" r:id="rId11" imgW="8762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3581400"/>
                        <a:ext cx="207645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469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</TotalTime>
  <Words>495</Words>
  <Application>Microsoft Office PowerPoint</Application>
  <PresentationFormat>On-screen Show (4:3)</PresentationFormat>
  <Paragraphs>4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Equation</vt:lpstr>
      <vt:lpstr>MathType 6.0 Equation</vt:lpstr>
      <vt:lpstr>9.3 Derivatives of Parametric / Concavity at a Parame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Qayumi, Enayat</dc:creator>
  <cp:lastModifiedBy>Qayumi, Enayat</cp:lastModifiedBy>
  <cp:revision>9</cp:revision>
  <dcterms:created xsi:type="dcterms:W3CDTF">2013-03-20T16:43:04Z</dcterms:created>
  <dcterms:modified xsi:type="dcterms:W3CDTF">2013-03-20T18:28:02Z</dcterms:modified>
</cp:coreProperties>
</file>